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"/>
  </p:notesMasterIdLst>
  <p:handoutMasterIdLst>
    <p:handoutMasterId r:id="rId5"/>
  </p:handoutMasterIdLst>
  <p:sldIdLst>
    <p:sldId id="258" r:id="rId2"/>
    <p:sldId id="260" r:id="rId3"/>
  </p:sldIdLst>
  <p:sldSz cx="12192000" cy="6858000"/>
  <p:notesSz cx="6858000" cy="9144000"/>
  <p:custDataLst>
    <p:tags r:id="rId6"/>
  </p:custDataLst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 varScale="1">
        <p:scale>
          <a:sx n="72" d="100"/>
          <a:sy n="72" d="100"/>
        </p:scale>
        <p:origin x="660" y="8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88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gs" Target="tags/tag1.xml"/><Relationship Id="rId5" Type="http://schemas.openxmlformats.org/officeDocument/2006/relationships/handoutMaster" Target="handoutMasters/handoutMaster1.xml"/><Relationship Id="rId10" Type="http://schemas.openxmlformats.org/officeDocument/2006/relationships/tableStyles" Target="tableStyles.xml"/><Relationship Id="rId4" Type="http://schemas.openxmlformats.org/officeDocument/2006/relationships/notesMaster" Target="notesMasters/notesMaster1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847C831B-37B7-E763-6E5B-CCF96A75D32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1DB562F0-F146-2B92-6036-CB141EA26FD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96241093-A767-0BA5-6319-3182A41A1CB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4CA476A1-E887-7E5F-4F24-5E71D94BA7F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A741820C-45B7-4526-8A4C-E00D1ED05B6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C92EB0E5-91CB-3195-E6CF-22611B23C72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793F3B3A-A6F5-A09E-0C51-7ECAA377E09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5D67D356-4CF3-ECD1-182F-B1F53E39F56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EC2214ED-4D4D-20EF-206C-D69A569A4A4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9462" name="Rectangle 6">
            <a:extLst>
              <a:ext uri="{FF2B5EF4-FFF2-40B4-BE49-F238E27FC236}">
                <a16:creationId xmlns:a16="http://schemas.microsoft.com/office/drawing/2014/main" id="{5C96817E-F67B-E2F3-F6BD-94A84223737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7A396E27-0D1E-A4D7-CAEF-F8FD1CEC17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FAE1515F-DCE2-46C2-8E34-751FE8787C7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183B68-2634-C56F-9312-5D1C39093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3D9113-4AA1-0A3C-6F5E-C067929358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C9D905-E465-A2ED-0636-612376778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692E6F-437C-4168-BFA7-E9ADA90250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77065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6F001C-3BA7-C6EB-C550-76006D93C4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FB4598-8EBF-D65D-5039-817C8F273A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4E7E0A-AED4-1979-1C18-1E8959F2F0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81796C-72CE-4720-921B-13E4135868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69672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BF7A0A-4308-DE19-0245-F555012691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418813-1CCF-FE44-B477-C2F7F5AEB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BA0CA1-A163-8549-154B-CE8DAD03E7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B75E3F-6EAF-4E6B-9F48-DCC6731F84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15192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C13C27-A8DA-D473-79A3-1595CBA8FE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BCD5FE-ED5A-9622-A9B1-0DA91A385C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37BBE0-04D3-BDF4-39F0-33D8400E2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7F588D-0A2A-42D8-B1BB-B3E7C95424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2625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A5B8A0-D662-D30A-6FAB-CB28EBB8D0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64F5ED-B09F-1761-2E8B-BA4D70DE2E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908D5D-31C7-0B20-6683-BE36B3A2D1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3A51E6-A609-4B7E-A8FD-F0793A3971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22974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8581689-D0D4-C510-F977-F9C2C60D8C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C8EE3B3-F5BD-D73B-F9EC-294C18906F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D5AB435-C665-3255-5C4F-83E4BF6D9F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F64E5C-120A-460F-B7ED-AE30D07768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3051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53754704-B345-1081-33EB-F96328456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26D5119A-5A6B-D041-C0EE-7FB3AE9D07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237ABC6-3EEC-C627-1894-D9940C68E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810131-BDB3-4D5C-80F2-982A6CFE85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7476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AA56E2AF-8F5B-CC1C-1787-E543BDED12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A416898-FB37-DFFF-4BE4-9DF8D4E3CA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C764C7E-BDE9-757B-7139-571A9B0A9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A281AA-6D4B-41BD-B5B3-834DA6A4D4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75733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6E3847B6-60F7-43B4-38C9-E86A12BABA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CA28D75A-E61C-101E-C162-A0F69BF656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F703559-D294-BCB8-7399-85F659C39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256C1F-25AB-41A5-A322-8B13BE9CE7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1571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1007223-F0B1-905F-1FBD-B0EB7160B5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42ED33A-62B9-5373-9712-E16EE966E9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671045E-16E8-835A-C657-25262570F1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207799-ECC0-4123-9303-84B8153D1E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5469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426C7FA-634A-B93F-2888-8C0E75524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37670A5-26AF-E99C-0FA9-12F3B7601D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325856E-688E-5088-7606-CC0A7F8992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288F80-56A5-4BE8-8BFB-D16422A5B0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9001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5D7849F9-0859-AF56-4B09-D291DD23A3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7FD5FD31-6307-44BF-20C1-8F0A536A36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A218E5-090F-0FC9-45F8-A6D2AD6C9D6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509A68-D390-9521-FD65-E8E2781651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D470F1-9CB8-3580-C760-4D0932C371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26CE7E7A-75FB-4D9A-B6C3-FE0F4062B1F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oleObject" Target="../embeddings/oleObject4.bin"/><Relationship Id="rId18" Type="http://schemas.openxmlformats.org/officeDocument/2006/relationships/oleObject" Target="../embeddings/oleObject6.bin"/><Relationship Id="rId26" Type="http://schemas.openxmlformats.org/officeDocument/2006/relationships/image" Target="../media/image9.wmf"/><Relationship Id="rId3" Type="http://schemas.openxmlformats.org/officeDocument/2006/relationships/image" Target="../media/image12.png"/><Relationship Id="rId21" Type="http://schemas.openxmlformats.org/officeDocument/2006/relationships/image" Target="../media/image7.wmf"/><Relationship Id="rId7" Type="http://schemas.openxmlformats.org/officeDocument/2006/relationships/image" Target="../media/image2.wmf"/><Relationship Id="rId12" Type="http://schemas.openxmlformats.org/officeDocument/2006/relationships/image" Target="../media/image3.wmf"/><Relationship Id="rId17" Type="http://schemas.openxmlformats.org/officeDocument/2006/relationships/image" Target="../media/image16.png"/><Relationship Id="rId25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wmf"/><Relationship Id="rId20" Type="http://schemas.openxmlformats.org/officeDocument/2006/relationships/oleObject" Target="../embeddings/oleObject7.bin"/><Relationship Id="rId29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17.png"/><Relationship Id="rId5" Type="http://schemas.openxmlformats.org/officeDocument/2006/relationships/image" Target="../media/image1.wmf"/><Relationship Id="rId15" Type="http://schemas.openxmlformats.org/officeDocument/2006/relationships/oleObject" Target="../embeddings/oleObject5.bin"/><Relationship Id="rId23" Type="http://schemas.openxmlformats.org/officeDocument/2006/relationships/image" Target="../media/image8.wmf"/><Relationship Id="rId28" Type="http://schemas.openxmlformats.org/officeDocument/2006/relationships/image" Target="../media/image10.wmf"/><Relationship Id="rId10" Type="http://schemas.openxmlformats.org/officeDocument/2006/relationships/image" Target="../media/image15.png"/><Relationship Id="rId19" Type="http://schemas.openxmlformats.org/officeDocument/2006/relationships/image" Target="../media/image6.wmf"/><Relationship Id="rId31" Type="http://schemas.openxmlformats.org/officeDocument/2006/relationships/image" Target="../media/image1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png"/><Relationship Id="rId14" Type="http://schemas.openxmlformats.org/officeDocument/2006/relationships/image" Target="../media/image4.wmf"/><Relationship Id="rId22" Type="http://schemas.openxmlformats.org/officeDocument/2006/relationships/oleObject" Target="../embeddings/oleObject8.bin"/><Relationship Id="rId27" Type="http://schemas.openxmlformats.org/officeDocument/2006/relationships/oleObject" Target="../embeddings/oleObject10.bin"/><Relationship Id="rId30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0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C3C7D0-AC5A-D132-8F18-26631A75E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2509838"/>
            <a:ext cx="3943350" cy="223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BF73FA-5EE3-1E7C-1976-685403265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919804"/>
              </p:ext>
            </p:extLst>
          </p:nvPr>
        </p:nvGraphicFramePr>
        <p:xfrm>
          <a:off x="5932488" y="0"/>
          <a:ext cx="1912937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838080" imgH="749160" progId="Equation.DSMT4">
                  <p:embed/>
                </p:oleObj>
              </mc:Choice>
              <mc:Fallback>
                <p:oleObj name="Equation" r:id="rId4" imgW="83808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0"/>
                        <a:ext cx="1912937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ounded Rectangl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8DB944-B9AC-D2D7-7C28-AEBE04F0E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3692525"/>
            <a:ext cx="4095750" cy="110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Áp dụng khi phương trình có 2 nghiệm   		</a:t>
            </a:r>
          </a:p>
          <a:p>
            <a:pPr algn="ctr"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graphicFrame>
        <p:nvGraphicFramePr>
          <p:cNvPr id="4" name="Object 4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6C1F161-3F38-C677-E5EC-D90BEBAA2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985055"/>
              </p:ext>
            </p:extLst>
          </p:nvPr>
        </p:nvGraphicFramePr>
        <p:xfrm>
          <a:off x="2286000" y="4076700"/>
          <a:ext cx="10366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406080" imgH="190440" progId="Equation.DSMT4">
                  <p:embed/>
                </p:oleObj>
              </mc:Choice>
              <mc:Fallback>
                <p:oleObj name="Equation" r:id="rId6" imgW="406080" imgH="1904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76700"/>
                        <a:ext cx="10366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B5B8239-ACCD-DAC1-9B0D-20AE1E6C45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79937">
            <a:off x="1690688" y="201613"/>
            <a:ext cx="4257675" cy="345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5F81AD-5A7E-D993-3DB5-F88F9C55B0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1927225"/>
            <a:ext cx="394335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19" name="Group 2151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A96FDC1-3A0C-D136-5384-C70931DEF1A6}"/>
              </a:ext>
            </a:extLst>
          </p:cNvPr>
          <p:cNvGrpSpPr>
            <a:grpSpLocks/>
          </p:cNvGrpSpPr>
          <p:nvPr/>
        </p:nvGrpSpPr>
        <p:grpSpPr bwMode="auto">
          <a:xfrm>
            <a:off x="5175250" y="1752600"/>
            <a:ext cx="6515100" cy="2754313"/>
            <a:chOff x="-811450" y="-84834"/>
            <a:chExt cx="6515433" cy="2754545"/>
          </a:xfrm>
        </p:grpSpPr>
        <p:grpSp>
          <p:nvGrpSpPr>
            <p:cNvPr id="2070" name="Group 21519">
              <a:extLst>
                <a:ext uri="{FF2B5EF4-FFF2-40B4-BE49-F238E27FC236}">
                  <a16:creationId xmlns:a16="http://schemas.microsoft.com/office/drawing/2014/main" id="{50BFDB43-A664-05EE-F2DA-8CFE949749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811450" y="-84834"/>
              <a:ext cx="6515433" cy="2754545"/>
              <a:chOff x="-811450" y="-84834"/>
              <a:chExt cx="6515433" cy="2754545"/>
            </a:xfrm>
          </p:grpSpPr>
          <p:pic>
            <p:nvPicPr>
              <p:cNvPr id="2072" name="Picture 7">
                <a:extLst>
                  <a:ext uri="{FF2B5EF4-FFF2-40B4-BE49-F238E27FC236}">
                    <a16:creationId xmlns:a16="http://schemas.microsoft.com/office/drawing/2014/main" id="{A0C4EB85-F67B-07CA-FBB4-FBC7DB12893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811450" y="-84834"/>
                <a:ext cx="6515433" cy="2754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073" name="Object 7">
                <a:extLst>
                  <a:ext uri="{FF2B5EF4-FFF2-40B4-BE49-F238E27FC236}">
                    <a16:creationId xmlns:a16="http://schemas.microsoft.com/office/drawing/2014/main" id="{D66DCC7E-F6A5-4D51-444B-EB7E85D1D9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20096" y="-40776"/>
              <a:ext cx="1595438" cy="933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" name="Equation" r:id="rId11" imgW="558558" imgH="393529" progId="Equation.DSMT4">
                      <p:embed/>
                    </p:oleObj>
                  </mc:Choice>
                  <mc:Fallback>
                    <p:oleObj name="Equation" r:id="rId11" imgW="558558" imgH="393529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0096" y="-40776"/>
                            <a:ext cx="1595438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074" name="Group 21524">
                <a:extLst>
                  <a:ext uri="{FF2B5EF4-FFF2-40B4-BE49-F238E27FC236}">
                    <a16:creationId xmlns:a16="http://schemas.microsoft.com/office/drawing/2014/main" id="{D75E8D0A-E96F-9AEC-7698-791D28DBCB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68641" y="1057010"/>
                <a:ext cx="4095750" cy="1108075"/>
                <a:chOff x="124074" y="4572000"/>
                <a:chExt cx="4095750" cy="1108075"/>
              </a:xfrm>
            </p:grpSpPr>
            <p:sp>
              <p:nvSpPr>
                <p:cNvPr id="2075" name="Rounded Rectangle 6">
                  <a:extLst>
                    <a:ext uri="{FF2B5EF4-FFF2-40B4-BE49-F238E27FC236}">
                      <a16:creationId xmlns:a16="http://schemas.microsoft.com/office/drawing/2014/main" id="{5774CAC4-6DE0-29F0-0D4B-051056B347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074" y="4572000"/>
                  <a:ext cx="4095750" cy="1108075"/>
                </a:xfrm>
                <a:prstGeom prst="roundRect">
                  <a:avLst>
                    <a:gd name="adj" fmla="val 16667"/>
                  </a:avLst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ĐK: 		         )</a:t>
                  </a:r>
                </a:p>
                <a:p>
                  <a:pPr algn="ctr" eaLnBrk="1" hangingPunct="1"/>
                  <a:r>
                    <a:rPr lang="en-US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 </a:t>
                  </a:r>
                </a:p>
              </p:txBody>
            </p:sp>
            <p:graphicFrame>
              <p:nvGraphicFramePr>
                <p:cNvPr id="2076" name="Object 21526">
                  <a:extLst>
                    <a:ext uri="{FF2B5EF4-FFF2-40B4-BE49-F238E27FC236}">
                      <a16:creationId xmlns:a16="http://schemas.microsoft.com/office/drawing/2014/main" id="{AD4D3007-6392-C52F-DAC4-53C1821B7C7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757917" y="4714794"/>
                <a:ext cx="1486025" cy="4160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9" name="Equation" r:id="rId13" imgW="634449" imgH="177646" progId="Equation.DSMT4">
                        <p:embed/>
                      </p:oleObj>
                    </mc:Choice>
                    <mc:Fallback>
                      <p:oleObj name="Equation" r:id="rId13" imgW="634449" imgH="177646" progId="Equation.DSMT4">
                        <p:embed/>
                        <p:pic>
                          <p:nvPicPr>
                            <p:cNvPr id="0" name="Object 215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57917" y="4714794"/>
                              <a:ext cx="1486025" cy="4160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2071" name="Object 11">
              <a:extLst>
                <a:ext uri="{FF2B5EF4-FFF2-40B4-BE49-F238E27FC236}">
                  <a16:creationId xmlns:a16="http://schemas.microsoft.com/office/drawing/2014/main" id="{01FA4E3A-C4D4-F217-97C3-C3651C77AC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1690" y="761565"/>
            <a:ext cx="1985963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5" imgW="799753" imgH="177723" progId="Equation.DSMT4">
                    <p:embed/>
                  </p:oleObj>
                </mc:Choice>
                <mc:Fallback>
                  <p:oleObj name="Equation" r:id="rId15" imgW="799753" imgH="17772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690" y="761565"/>
                          <a:ext cx="1985963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28" name="Group 215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B76758-31EE-8607-1E52-72C9B0B10410}"/>
              </a:ext>
            </a:extLst>
          </p:cNvPr>
          <p:cNvGrpSpPr>
            <a:grpSpLocks/>
          </p:cNvGrpSpPr>
          <p:nvPr/>
        </p:nvGrpSpPr>
        <p:grpSpPr bwMode="auto">
          <a:xfrm>
            <a:off x="5294313" y="3638550"/>
            <a:ext cx="6581775" cy="1630363"/>
            <a:chOff x="3962400" y="3176168"/>
            <a:chExt cx="6582230" cy="1630054"/>
          </a:xfrm>
        </p:grpSpPr>
        <p:pic>
          <p:nvPicPr>
            <p:cNvPr id="2065" name="Picture 8">
              <a:extLst>
                <a:ext uri="{FF2B5EF4-FFF2-40B4-BE49-F238E27FC236}">
                  <a16:creationId xmlns:a16="http://schemas.microsoft.com/office/drawing/2014/main" id="{DB66CCD1-9C1D-1F7D-02CD-1543940DEC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3176168"/>
              <a:ext cx="6427747" cy="1630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6" name="Rounded Rectangle 5">
              <a:extLst>
                <a:ext uri="{FF2B5EF4-FFF2-40B4-BE49-F238E27FC236}">
                  <a16:creationId xmlns:a16="http://schemas.microsoft.com/office/drawing/2014/main" id="{8D93A938-3C61-12F4-16B1-8D5085E0F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9195" y="3402236"/>
              <a:ext cx="5915435" cy="78339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en-US" sz="2700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  		            thì PT có một nghiệm là   	     và nghiệm còn lại là</a:t>
              </a:r>
            </a:p>
          </p:txBody>
        </p:sp>
        <p:graphicFrame>
          <p:nvGraphicFramePr>
            <p:cNvPr id="2067" name="Object 26">
              <a:extLst>
                <a:ext uri="{FF2B5EF4-FFF2-40B4-BE49-F238E27FC236}">
                  <a16:creationId xmlns:a16="http://schemas.microsoft.com/office/drawing/2014/main" id="{F0F92FAD-2610-A16B-AF85-F50F06F7E5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88633" y="3304358"/>
            <a:ext cx="1712472" cy="424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8" imgW="660113" imgH="165028" progId="Equation.DSMT4">
                    <p:embed/>
                  </p:oleObj>
                </mc:Choice>
                <mc:Fallback>
                  <p:oleObj name="Equation" r:id="rId18" imgW="660113" imgH="165028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8633" y="3304358"/>
                          <a:ext cx="1712472" cy="424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8" name="Object 41">
              <a:extLst>
                <a:ext uri="{FF2B5EF4-FFF2-40B4-BE49-F238E27FC236}">
                  <a16:creationId xmlns:a16="http://schemas.microsoft.com/office/drawing/2014/main" id="{5312FE73-5A96-2775-E243-B2B36E3D44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6024" y="3893146"/>
            <a:ext cx="867403" cy="529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20" imgW="368300" imgH="228600" progId="Equation.DSMT4">
                    <p:embed/>
                  </p:oleObj>
                </mc:Choice>
                <mc:Fallback>
                  <p:oleObj name="Equation" r:id="rId20" imgW="368300" imgH="2286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024" y="3893146"/>
                          <a:ext cx="867403" cy="529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9" name="Object 43">
              <a:extLst>
                <a:ext uri="{FF2B5EF4-FFF2-40B4-BE49-F238E27FC236}">
                  <a16:creationId xmlns:a16="http://schemas.microsoft.com/office/drawing/2014/main" id="{E100EC48-F44C-8186-EC77-9A5AF548F4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31637" y="3728513"/>
            <a:ext cx="940458" cy="818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22" imgW="444307" imgH="393529" progId="Equation.DSMT4">
                    <p:embed/>
                  </p:oleObj>
                </mc:Choice>
                <mc:Fallback>
                  <p:oleObj name="Equation" r:id="rId22" imgW="444307" imgH="393529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1637" y="3728513"/>
                          <a:ext cx="940458" cy="8189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34" name="Group 2153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E2A65B-406B-A69C-7F46-0CB536A61D30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4187825"/>
            <a:ext cx="6630988" cy="2754313"/>
            <a:chOff x="1589183" y="4899753"/>
            <a:chExt cx="6632054" cy="2754545"/>
          </a:xfrm>
        </p:grpSpPr>
        <p:pic>
          <p:nvPicPr>
            <p:cNvPr id="2060" name="Picture 9">
              <a:extLst>
                <a:ext uri="{FF2B5EF4-FFF2-40B4-BE49-F238E27FC236}">
                  <a16:creationId xmlns:a16="http://schemas.microsoft.com/office/drawing/2014/main" id="{92E7A171-ED2E-9F04-1D2B-CF57833E04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9183" y="4899753"/>
              <a:ext cx="6441090" cy="2754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1" name="Rounded Rectangle 5">
              <a:extLst>
                <a:ext uri="{FF2B5EF4-FFF2-40B4-BE49-F238E27FC236}">
                  <a16:creationId xmlns:a16="http://schemas.microsoft.com/office/drawing/2014/main" id="{CD5FE88A-EE15-4FDF-D9DB-7F316F98C4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9791" y="6205597"/>
              <a:ext cx="5931446" cy="824185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en-US" sz="2700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  			       thì PT có một nghiệm là       	     và nghiệm còn lại là </a:t>
              </a:r>
            </a:p>
          </p:txBody>
        </p:sp>
        <p:graphicFrame>
          <p:nvGraphicFramePr>
            <p:cNvPr id="2062" name="Object 33">
              <a:extLst>
                <a:ext uri="{FF2B5EF4-FFF2-40B4-BE49-F238E27FC236}">
                  <a16:creationId xmlns:a16="http://schemas.microsoft.com/office/drawing/2014/main" id="{9706111F-7DD6-A869-6197-6A950C3504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1042" y="6126537"/>
            <a:ext cx="1838819" cy="458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25" imgW="660113" imgH="165028" progId="Equation.DSMT4">
                    <p:embed/>
                  </p:oleObj>
                </mc:Choice>
                <mc:Fallback>
                  <p:oleObj name="Equation" r:id="rId25" imgW="660113" imgH="165028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1042" y="6126537"/>
                          <a:ext cx="1838819" cy="458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Object 45">
              <a:extLst>
                <a:ext uri="{FF2B5EF4-FFF2-40B4-BE49-F238E27FC236}">
                  <a16:creationId xmlns:a16="http://schemas.microsoft.com/office/drawing/2014/main" id="{1A9635B0-EF6B-C6AC-A4C6-42D5158614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56069" y="6501512"/>
            <a:ext cx="1099285" cy="840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27" imgW="545863" imgH="393529" progId="Equation.DSMT4">
                    <p:embed/>
                  </p:oleObj>
                </mc:Choice>
                <mc:Fallback>
                  <p:oleObj name="Equation" r:id="rId27" imgW="545863" imgH="393529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6069" y="6501512"/>
                          <a:ext cx="1099285" cy="8400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4" name="Object 42">
              <a:extLst>
                <a:ext uri="{FF2B5EF4-FFF2-40B4-BE49-F238E27FC236}">
                  <a16:creationId xmlns:a16="http://schemas.microsoft.com/office/drawing/2014/main" id="{18D91D99-BE42-E81E-0D97-14CCB86EC7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6472" y="6721072"/>
            <a:ext cx="1086422" cy="523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29" imgW="469900" imgH="228600" progId="Equation.DSMT4">
                    <p:embed/>
                  </p:oleObj>
                </mc:Choice>
                <mc:Fallback>
                  <p:oleObj name="Equation" r:id="rId29" imgW="469900" imgH="2286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6472" y="6721072"/>
                          <a:ext cx="1086422" cy="523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Subtitl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6752CC-0813-F6B1-F61F-67A4A1A7A49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43600" y="1774372"/>
            <a:ext cx="5633160" cy="1655762"/>
          </a:xfrm>
          <a:prstGeom prst="rect">
            <a:avLst/>
          </a:prstGeom>
          <a:blipFill>
            <a:blip r:embed="rId31"/>
            <a:stretch>
              <a:fillRect l="-2165" r="-216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F946FB-969F-DBA4-DC71-2883ED9485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0"/>
            <a:ext cx="116871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Windows 10"/>
  <p:tag name="AS_RELEASE_DATE" val="2010.09.05"/>
  <p:tag name="AS_VERSION" val="2.4.0.0"/>
  <p:tag name="AS_TITLE" val="Aspose.Slides for Java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1855</TotalTime>
  <Words>55</Words>
  <Application>Microsoft Office PowerPoint</Application>
  <PresentationFormat>Widescreen</PresentationFormat>
  <Paragraphs>7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MindMap</dc:creator>
  <cp:lastModifiedBy>Admin</cp:lastModifiedBy>
  <cp:revision>34</cp:revision>
  <dcterms:created xsi:type="dcterms:W3CDTF">2024-03-26T06:56:18Z</dcterms:created>
  <dcterms:modified xsi:type="dcterms:W3CDTF">2024-08-01T23:55:54Z</dcterms:modified>
</cp:coreProperties>
</file>